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3CEF" w:rsidRDefault="00913CEF" w:rsidP="00913CEF">
      <w:r>
        <w:rPr>
          <w:b/>
        </w:rPr>
        <w:t>Expert ID/Name: Nstructive</w:t>
      </w:r>
    </w:p>
    <w:p w:rsidR="00913CEF" w:rsidRDefault="00913CEF" w:rsidP="00913CEF">
      <w:r>
        <w:rPr>
          <w:b/>
        </w:rPr>
        <w:t>Date:  05-Nov-2020</w:t>
      </w:r>
    </w:p>
    <w:p w:rsidR="00913CEF" w:rsidRDefault="00913CEF" w:rsidP="00913CEF">
      <w:pPr>
        <w:rPr>
          <w:b/>
        </w:rPr>
      </w:pPr>
      <w:r>
        <w:rPr>
          <w:b/>
          <w:noProof/>
        </w:rPr>
        <w:drawing>
          <wp:inline distT="0" distB="0" distL="0" distR="0">
            <wp:extent cx="2733675" cy="733425"/>
            <wp:effectExtent l="19050" t="0" r="9525" b="0"/>
            <wp:docPr id="39" name="Picture 39" descr="C:\Users\chari\Desktop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chari\Desktop\26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EF" w:rsidRDefault="00913CEF" w:rsidP="00913CEF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13CEF" w:rsidTr="002E01B7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13CEF" w:rsidRDefault="00913CE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913CEF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122AF" w:rsidRDefault="000122AF" w:rsidP="000122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Tips:</w:t>
            </w:r>
          </w:p>
          <w:p w:rsidR="00913CEF" w:rsidRDefault="000122AF" w:rsidP="000122AF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 </w:t>
            </w:r>
            <w:r w:rsidR="00913CEF" w:rsidRPr="00281C79">
              <w:t>Differentiate</w:t>
            </w:r>
            <w:r w:rsidR="00913CEF">
              <w:t xml:space="preserve"> the function </w:t>
            </w:r>
            <w:r w:rsidR="000A3A2F" w:rsidRPr="002E01B7">
              <w:rPr>
                <w:position w:val="-10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5.75pt" o:ole="">
                  <v:imagedata r:id="rId8" o:title=""/>
                </v:shape>
                <o:OLEObject Type="Embed" ProgID="Equation.DSMT4" ShapeID="_x0000_i1025" DrawAspect="Content" ObjectID="_1669480774" r:id="rId9"/>
              </w:object>
            </w:r>
            <w:r w:rsidR="00913CEF" w:rsidRPr="00281C79">
              <w:t xml:space="preserve"> with respect to “x” on both sides</w:t>
            </w:r>
            <w:r w:rsidR="00913CEF">
              <w:t xml:space="preserve"> in one time.</w:t>
            </w:r>
          </w:p>
          <w:p w:rsidR="00EA1A09" w:rsidRDefault="00EA1A09" w:rsidP="00EA1A0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Verify the value of </w:t>
            </w:r>
            <w:r w:rsidR="00913CEF">
              <w:t xml:space="preserve"> </w:t>
            </w:r>
            <w:r w:rsidR="00913CEF" w:rsidRPr="002E01B7">
              <w:rPr>
                <w:position w:val="-10"/>
              </w:rPr>
              <w:object w:dxaOrig="279" w:dyaOrig="320">
                <v:shape id="_x0000_i1026" type="#_x0000_t75" style="width:14.25pt;height:15.75pt" o:ole="">
                  <v:imagedata r:id="rId10" o:title=""/>
                </v:shape>
                <o:OLEObject Type="Embed" ProgID="Equation.DSMT4" ShapeID="_x0000_i1026" DrawAspect="Content" ObjectID="_1669480775" r:id="rId11"/>
              </w:object>
            </w:r>
            <w:r w:rsidR="00913CEF"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="00913CEF" w:rsidRPr="002E01B7">
              <w:rPr>
                <w:position w:val="-28"/>
              </w:rPr>
              <w:object w:dxaOrig="1939" w:dyaOrig="700">
                <v:shape id="_x0000_i1027" type="#_x0000_t75" style="width:96.75pt;height:35.25pt" o:ole="">
                  <v:imagedata r:id="rId12" o:title=""/>
                </v:shape>
                <o:OLEObject Type="Embed" ProgID="Equation.DSMT4" ShapeID="_x0000_i1027" DrawAspect="Content" ObjectID="_1669480776" r:id="rId13"/>
              </w:object>
            </w:r>
            <w:r w:rsidR="00913CEF">
              <w:t xml:space="preserve"> </w:t>
            </w:r>
          </w:p>
          <w:p w:rsidR="00913CEF" w:rsidRPr="00281C79" w:rsidRDefault="00913CEF" w:rsidP="00EA1A0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E01B7">
              <w:rPr>
                <w:position w:val="-24"/>
              </w:rPr>
              <w:object w:dxaOrig="1960" w:dyaOrig="620">
                <v:shape id="_x0000_i1028" type="#_x0000_t75" style="width:98.25pt;height:30.75pt" o:ole="">
                  <v:imagedata r:id="rId14" o:title=""/>
                </v:shape>
                <o:OLEObject Type="Embed" ProgID="Equation.DSMT4" ShapeID="_x0000_i1028" DrawAspect="Content" ObjectID="_1669480777" r:id="rId15"/>
              </w:object>
            </w:r>
          </w:p>
        </w:tc>
      </w:tr>
    </w:tbl>
    <w:p w:rsidR="00913CEF" w:rsidRDefault="00913CEF" w:rsidP="00913CEF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13CEF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13CEF" w:rsidRDefault="00913CE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913CEF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13CEF" w:rsidRDefault="00913CE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>
              <w:rPr>
                <w:position w:val="-10"/>
              </w:rPr>
              <w:t xml:space="preserve">  </w:t>
            </w:r>
            <w:r w:rsidR="000A3A2F" w:rsidRPr="002E01B7">
              <w:rPr>
                <w:position w:val="-10"/>
              </w:rPr>
              <w:object w:dxaOrig="1219" w:dyaOrig="320">
                <v:shape id="_x0000_i1029" type="#_x0000_t75" style="width:60.75pt;height:15.75pt" o:ole="">
                  <v:imagedata r:id="rId16" o:title=""/>
                </v:shape>
                <o:OLEObject Type="Embed" ProgID="Equation.DSMT4" ShapeID="_x0000_i1029" DrawAspect="Content" ObjectID="_1669480778" r:id="rId17"/>
              </w:object>
            </w:r>
          </w:p>
          <w:p w:rsidR="00913CEF" w:rsidRDefault="00913CE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8"/>
              </w:rPr>
            </w:pPr>
            <w:r>
              <w:rPr>
                <w:sz w:val="20"/>
                <w:szCs w:val="20"/>
                <w:highlight w:val="white"/>
              </w:rPr>
              <w:t xml:space="preserve">To </w:t>
            </w:r>
            <w:r w:rsidR="00EA1A09">
              <w:rPr>
                <w:sz w:val="20"/>
                <w:szCs w:val="20"/>
                <w:highlight w:val="white"/>
              </w:rPr>
              <w:t>Prove</w:t>
            </w:r>
            <w:r>
              <w:rPr>
                <w:sz w:val="20"/>
                <w:szCs w:val="20"/>
                <w:highlight w:val="white"/>
              </w:rPr>
              <w:t xml:space="preserve">:  The function </w:t>
            </w:r>
            <w:r w:rsidR="000122AF" w:rsidRPr="00FC46B2">
              <w:rPr>
                <w:position w:val="-10"/>
              </w:rPr>
              <w:object w:dxaOrig="1400" w:dyaOrig="320">
                <v:shape id="_x0000_i1037" type="#_x0000_t75" style="width:69.75pt;height:15.75pt" o:ole="">
                  <v:imagedata r:id="rId18" o:title=""/>
                </v:shape>
                <o:OLEObject Type="Embed" ProgID="Equation.DSMT4" ShapeID="_x0000_i1037" DrawAspect="Content" ObjectID="_1669480779" r:id="rId19"/>
              </w:object>
            </w:r>
            <w:r>
              <w:t xml:space="preserve"> is a solution of differential equation </w:t>
            </w:r>
            <w:r w:rsidRPr="002E01B7">
              <w:rPr>
                <w:position w:val="-28"/>
              </w:rPr>
              <w:object w:dxaOrig="1939" w:dyaOrig="700">
                <v:shape id="_x0000_i1030" type="#_x0000_t75" style="width:96.75pt;height:35.25pt" o:ole="">
                  <v:imagedata r:id="rId12" o:title=""/>
                </v:shape>
                <o:OLEObject Type="Embed" ProgID="Equation.DSMT4" ShapeID="_x0000_i1030" DrawAspect="Content" ObjectID="_1669480780" r:id="rId20"/>
              </w:object>
            </w:r>
          </w:p>
          <w:p w:rsidR="000122AF" w:rsidRDefault="000122A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Explanation:</w:t>
            </w:r>
          </w:p>
          <w:p w:rsidR="00913CEF" w:rsidRDefault="00913CE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913CEF" w:rsidTr="002E01B7">
              <w:trPr>
                <w:trHeight w:val="524"/>
              </w:trPr>
              <w:tc>
                <w:tcPr>
                  <w:tcW w:w="1304" w:type="dxa"/>
                </w:tcPr>
                <w:p w:rsidR="00913CEF" w:rsidRDefault="00913CEF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913CEF" w:rsidRDefault="00913CEF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="000122AF" w:rsidRPr="002E01B7">
                    <w:rPr>
                      <w:position w:val="-10"/>
                    </w:rPr>
                    <w:object w:dxaOrig="1400" w:dyaOrig="320">
                      <v:shape id="_x0000_i1036" type="#_x0000_t75" style="width:69.75pt;height:15.75pt" o:ole="">
                        <v:imagedata r:id="rId21" o:title=""/>
                      </v:shape>
                      <o:OLEObject Type="Embed" ProgID="Equation.DSMT4" ShapeID="_x0000_i1036" DrawAspect="Content" ObjectID="_1669480781" r:id="rId22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913CEF" w:rsidTr="002E01B7">
              <w:trPr>
                <w:trHeight w:val="994"/>
              </w:trPr>
              <w:tc>
                <w:tcPr>
                  <w:tcW w:w="1304" w:type="dxa"/>
                </w:tcPr>
                <w:p w:rsidR="00913CEF" w:rsidRDefault="00913CEF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913CEF" w:rsidRDefault="00913CEF" w:rsidP="002E01B7">
                  <w:pPr>
                    <w:widowControl w:val="0"/>
                  </w:pPr>
                  <w:r>
                    <w:t xml:space="preserve">     </w:t>
                  </w:r>
                  <w:r w:rsidRPr="002E01B7">
                    <w:rPr>
                      <w:position w:val="-138"/>
                    </w:rPr>
                    <w:object w:dxaOrig="2220" w:dyaOrig="2880">
                      <v:shape id="_x0000_i1031" type="#_x0000_t75" style="width:111pt;height:2in" o:ole="">
                        <v:imagedata r:id="rId23" o:title=""/>
                      </v:shape>
                      <o:OLEObject Type="Embed" ProgID="Equation.DSMT4" ShapeID="_x0000_i1031" DrawAspect="Content" ObjectID="_1669480782" r:id="rId24"/>
                    </w:object>
                  </w:r>
                </w:p>
                <w:p w:rsidR="00913CEF" w:rsidRDefault="00913CEF" w:rsidP="002E01B7">
                  <w:pPr>
                    <w:widowControl w:val="0"/>
                  </w:pPr>
                  <w:r w:rsidRPr="002E01B7">
                    <w:rPr>
                      <w:position w:val="-28"/>
                    </w:rPr>
                    <w:object w:dxaOrig="1359" w:dyaOrig="700">
                      <v:shape id="_x0000_i1032" type="#_x0000_t75" style="width:68.25pt;height:35.25pt" o:ole="">
                        <v:imagedata r:id="rId25" o:title=""/>
                      </v:shape>
                      <o:OLEObject Type="Embed" ProgID="Equation.DSMT4" ShapeID="_x0000_i1032" DrawAspect="Content" ObjectID="_1669480783" r:id="rId26"/>
                    </w:object>
                  </w:r>
                  <w:r w:rsidR="00EA1A09">
                    <w:t xml:space="preserve">, </w:t>
                  </w:r>
                  <w:r w:rsidR="00EA1A09" w:rsidRPr="002E01B7">
                    <w:rPr>
                      <w:position w:val="-10"/>
                    </w:rPr>
                    <w:object w:dxaOrig="620" w:dyaOrig="320">
                      <v:shape id="_x0000_i1033" type="#_x0000_t75" style="width:30.75pt;height:15.75pt" o:ole="">
                        <v:imagedata r:id="rId27" o:title=""/>
                      </v:shape>
                      <o:OLEObject Type="Embed" ProgID="Equation.DSMT4" ShapeID="_x0000_i1033" DrawAspect="Content" ObjectID="_1669480784" r:id="rId28"/>
                    </w:object>
                  </w:r>
                </w:p>
                <w:p w:rsidR="00EA1A09" w:rsidRPr="008E2BBB" w:rsidRDefault="00EA1A09" w:rsidP="002E01B7">
                  <w:pPr>
                    <w:widowControl w:val="0"/>
                  </w:pPr>
                  <w:r>
                    <w:t xml:space="preserve">Which satisfies the differential equation </w:t>
                  </w:r>
                  <w:r w:rsidRPr="002E01B7">
                    <w:rPr>
                      <w:position w:val="-28"/>
                    </w:rPr>
                    <w:object w:dxaOrig="1939" w:dyaOrig="700">
                      <v:shape id="_x0000_i1034" type="#_x0000_t75" style="width:96.75pt;height:35.25pt" o:ole="">
                        <v:imagedata r:id="rId12" o:title=""/>
                      </v:shape>
                      <o:OLEObject Type="Embed" ProgID="Equation.DSMT4" ShapeID="_x0000_i1034" DrawAspect="Content" ObjectID="_1669480785" r:id="rId29"/>
                    </w:object>
                  </w:r>
                </w:p>
              </w:tc>
            </w:tr>
          </w:tbl>
          <w:p w:rsidR="00913CEF" w:rsidRDefault="00913CE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913CEF" w:rsidRDefault="00913CEF" w:rsidP="00913CEF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13CEF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13CEF" w:rsidRDefault="00913CEF" w:rsidP="00EA1A0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 Conclusion: </w:t>
            </w:r>
            <w:r w:rsidR="00EA1A09">
              <w:rPr>
                <w:sz w:val="20"/>
                <w:szCs w:val="20"/>
                <w:highlight w:val="white"/>
              </w:rPr>
              <w:t xml:space="preserve">The function </w:t>
            </w:r>
            <w:r w:rsidR="000122AF" w:rsidRPr="00FC46B2">
              <w:rPr>
                <w:position w:val="-10"/>
              </w:rPr>
              <w:object w:dxaOrig="1400" w:dyaOrig="320">
                <v:shape id="_x0000_i1038" type="#_x0000_t75" style="width:69.75pt;height:15.75pt" o:ole="">
                  <v:imagedata r:id="rId30" o:title=""/>
                </v:shape>
                <o:OLEObject Type="Embed" ProgID="Equation.DSMT4" ShapeID="_x0000_i1038" DrawAspect="Content" ObjectID="_1669480786" r:id="rId31"/>
              </w:object>
            </w:r>
            <w:r w:rsidR="00EA1A09">
              <w:t xml:space="preserve"> is a solution of differential equation </w:t>
            </w:r>
            <w:r w:rsidR="00EA1A09" w:rsidRPr="002E01B7">
              <w:rPr>
                <w:position w:val="-28"/>
              </w:rPr>
              <w:object w:dxaOrig="1939" w:dyaOrig="700">
                <v:shape id="_x0000_i1035" type="#_x0000_t75" style="width:96.75pt;height:35.25pt" o:ole="">
                  <v:imagedata r:id="rId12" o:title=""/>
                </v:shape>
                <o:OLEObject Type="Embed" ProgID="Equation.DSMT4" ShapeID="_x0000_i1035" DrawAspect="Content" ObjectID="_1669480787" r:id="rId32"/>
              </w:object>
            </w:r>
          </w:p>
        </w:tc>
      </w:tr>
      <w:tr w:rsidR="00913CEF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13CEF" w:rsidRDefault="00913CEF" w:rsidP="00EA1A0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Hence, </w:t>
            </w:r>
            <w:r w:rsidR="00EA1A09">
              <w:rPr>
                <w:sz w:val="20"/>
                <w:szCs w:val="20"/>
                <w:highlight w:val="white"/>
              </w:rPr>
              <w:t>Proved</w:t>
            </w:r>
          </w:p>
        </w:tc>
      </w:tr>
    </w:tbl>
    <w:p w:rsidR="00913CEF" w:rsidRDefault="00913CEF" w:rsidP="00913CEF">
      <w:pPr>
        <w:rPr>
          <w:sz w:val="20"/>
          <w:szCs w:val="20"/>
          <w:highlight w:val="white"/>
        </w:rPr>
      </w:pPr>
    </w:p>
    <w:p w:rsidR="00913CEF" w:rsidRDefault="00913CEF" w:rsidP="00913CEF">
      <w:pPr>
        <w:rPr>
          <w:sz w:val="20"/>
          <w:szCs w:val="20"/>
          <w:highlight w:val="white"/>
        </w:rPr>
      </w:pPr>
    </w:p>
    <w:p w:rsidR="00913CEF" w:rsidRDefault="00913CEF" w:rsidP="00913CEF"/>
    <w:p w:rsidR="00913CEF" w:rsidRDefault="00913CEF" w:rsidP="00913CEF"/>
    <w:p w:rsidR="00913CEF" w:rsidRDefault="00913CEF" w:rsidP="00913CEF"/>
    <w:p w:rsidR="00913CEF" w:rsidRDefault="00913CEF" w:rsidP="00913CEF"/>
    <w:p w:rsidR="00913CEF" w:rsidRDefault="00913CEF" w:rsidP="00913CEF"/>
    <w:p w:rsidR="009A76BC" w:rsidRDefault="009A76BC"/>
    <w:sectPr w:rsidR="009A76BC" w:rsidSect="00B831C8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2CFA" w:rsidRDefault="00D42CFA" w:rsidP="00EC7428">
      <w:pPr>
        <w:spacing w:after="0" w:line="240" w:lineRule="auto"/>
      </w:pPr>
      <w:r>
        <w:separator/>
      </w:r>
    </w:p>
  </w:endnote>
  <w:endnote w:type="continuationSeparator" w:id="1">
    <w:p w:rsidR="00D42CFA" w:rsidRDefault="00D42CFA" w:rsidP="00EC74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42C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42C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42C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2CFA" w:rsidRDefault="00D42CFA" w:rsidP="00EC7428">
      <w:pPr>
        <w:spacing w:after="0" w:line="240" w:lineRule="auto"/>
      </w:pPr>
      <w:r>
        <w:separator/>
      </w:r>
    </w:p>
  </w:footnote>
  <w:footnote w:type="continuationSeparator" w:id="1">
    <w:p w:rsidR="00D42CFA" w:rsidRDefault="00D42CFA" w:rsidP="00EC74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42C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42C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D42C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A4945C18"/>
    <w:lvl w:ilvl="0" w:tplc="64C2E95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13CEF"/>
    <w:rsid w:val="000122AF"/>
    <w:rsid w:val="000A3A2F"/>
    <w:rsid w:val="00913CEF"/>
    <w:rsid w:val="009A76BC"/>
    <w:rsid w:val="00B3158A"/>
    <w:rsid w:val="00D42CFA"/>
    <w:rsid w:val="00EA1A09"/>
    <w:rsid w:val="00EC74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74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3C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3C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3CE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06T03:23:00Z</dcterms:created>
  <dcterms:modified xsi:type="dcterms:W3CDTF">2020-12-14T14:15:00Z</dcterms:modified>
</cp:coreProperties>
</file>